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0189" w:rsidRDefault="00F22044" w:rsidP="00DC0189">
      <w:pPr>
        <w:pStyle w:val="MTDisplayEquation"/>
        <w:rPr>
          <w:lang w:val="en-US"/>
        </w:rPr>
      </w:pPr>
      <w:r>
        <w:fldChar w:fldCharType="begin"/>
      </w:r>
      <w:r w:rsidRPr="00072DA6">
        <w:rPr>
          <w:lang w:val="en-US"/>
        </w:rPr>
        <w:instrText xml:space="preserve"> MACROBUTTON MTEditEquationSection2 </w:instrText>
      </w:r>
      <w:r w:rsidRPr="00072DA6">
        <w:rPr>
          <w:rStyle w:val="MTEquationSection"/>
          <w:lang w:val="en-US"/>
        </w:rPr>
        <w:instrText>Equation Chapter 1 Section 1</w:instrText>
      </w:r>
      <w:r>
        <w:fldChar w:fldCharType="begin"/>
      </w:r>
      <w:r w:rsidRPr="00072DA6">
        <w:rPr>
          <w:lang w:val="en-US"/>
        </w:rPr>
        <w:instrText xml:space="preserve"> SEQ MTEqn \r \h \* MERGEFORMAT </w:instrText>
      </w:r>
      <w:r>
        <w:fldChar w:fldCharType="end"/>
      </w:r>
      <w:r>
        <w:fldChar w:fldCharType="begin"/>
      </w:r>
      <w:r w:rsidRPr="00072DA6">
        <w:rPr>
          <w:lang w:val="en-US"/>
        </w:rPr>
        <w:instrText xml:space="preserve"> SEQ MTSec \r 1 \h \* MERGEFORMAT </w:instrText>
      </w:r>
      <w:r>
        <w:fldChar w:fldCharType="end"/>
      </w:r>
      <w:r>
        <w:fldChar w:fldCharType="begin"/>
      </w:r>
      <w:r w:rsidRPr="00072DA6">
        <w:rPr>
          <w:lang w:val="en-US"/>
        </w:rPr>
        <w:instrText xml:space="preserve"> SEQ MTChap \r 1 \h \* MERGEFORMAT </w:instrText>
      </w:r>
      <w:r>
        <w:fldChar w:fldCharType="end"/>
      </w:r>
      <w:r>
        <w:fldChar w:fldCharType="end"/>
      </w:r>
      <w:r w:rsidR="006E55F7" w:rsidRPr="006E55F7">
        <w:rPr>
          <w:lang w:val="en-US"/>
        </w:rPr>
        <w:t>Dimensionless upstream and downstream volumes</w:t>
      </w:r>
    </w:p>
    <w:p w:rsidR="00DC0189" w:rsidRPr="00DC0189" w:rsidRDefault="00DC0189" w:rsidP="00DC0189">
      <w:pPr>
        <w:pStyle w:val="MTDisplayEquation"/>
        <w:rPr>
          <w:lang w:val="en-US"/>
        </w:rPr>
      </w:pPr>
      <w:r>
        <w:rPr>
          <w:lang w:val="en-US"/>
        </w:rPr>
        <w:tab/>
      </w:r>
      <w:r w:rsidR="00B774C9" w:rsidRPr="00094C7E">
        <w:rPr>
          <w:position w:val="-32"/>
          <w:lang w:val="en-US"/>
        </w:rPr>
        <w:object w:dxaOrig="14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8.25pt" o:ole="">
            <v:imagedata r:id="rId4" o:title=""/>
          </v:shape>
          <o:OLEObject Type="Embed" ProgID="Equation.DSMT4" ShapeID="_x0000_i1025" DrawAspect="Content" ObjectID="_1545220466" r:id="rId5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81246A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81246A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072DA6" w:rsidRPr="00072DA6" w:rsidRDefault="00072DA6" w:rsidP="00A107BF">
      <w:pPr>
        <w:pStyle w:val="MTDisplayEquation"/>
        <w:rPr>
          <w:lang w:val="en-US"/>
        </w:rPr>
      </w:pPr>
      <w:r w:rsidRPr="00072DA6">
        <w:rPr>
          <w:lang w:val="en-US"/>
        </w:rPr>
        <w:t>Mass Balance</w:t>
      </w:r>
    </w:p>
    <w:p w:rsidR="00072DA6" w:rsidRPr="00914FE5" w:rsidRDefault="00072DA6" w:rsidP="00072DA6">
      <w:pPr>
        <w:pStyle w:val="MTDisplayEquation"/>
        <w:rPr>
          <w:lang w:val="en-US"/>
        </w:rPr>
      </w:pPr>
      <w:r w:rsidRPr="00072DA6">
        <w:rPr>
          <w:lang w:val="en-US"/>
        </w:rPr>
        <w:tab/>
      </w:r>
      <w:r w:rsidR="00891C80" w:rsidRPr="00891C80">
        <w:rPr>
          <w:position w:val="-70"/>
        </w:rPr>
        <w:object w:dxaOrig="3100" w:dyaOrig="1520">
          <v:shape id="_x0000_i1026" type="#_x0000_t75" style="width:155.25pt;height:75.75pt" o:ole="">
            <v:imagedata r:id="rId6" o:title=""/>
          </v:shape>
          <o:OLEObject Type="Embed" ProgID="Equation.DSMT4" ShapeID="_x0000_i1026" DrawAspect="Content" ObjectID="_1545220467" r:id="rId7"/>
        </w:object>
      </w:r>
      <w:r w:rsidRPr="00072DA6">
        <w:rPr>
          <w:lang w:val="en-US"/>
        </w:rPr>
        <w:t xml:space="preserve"> </w:t>
      </w:r>
      <w:r w:rsidRPr="00072DA6">
        <w:rPr>
          <w:lang w:val="en-US"/>
        </w:rPr>
        <w:tab/>
      </w:r>
      <w:r>
        <w:fldChar w:fldCharType="begin"/>
      </w:r>
      <w:r w:rsidRPr="00072DA6">
        <w:rPr>
          <w:lang w:val="en-US"/>
        </w:rPr>
        <w:instrText xml:space="preserve"> MACROBUTTON MTPlaceRef \* MERGEFORMAT </w:instrText>
      </w:r>
      <w:r>
        <w:fldChar w:fldCharType="begin"/>
      </w:r>
      <w:r w:rsidRPr="00072DA6">
        <w:rPr>
          <w:lang w:val="en-US"/>
        </w:rPr>
        <w:instrText xml:space="preserve"> SEQ MTEqn \h \* MERGEFORMAT </w:instrText>
      </w:r>
      <w:r>
        <w:fldChar w:fldCharType="end"/>
      </w:r>
      <w:r w:rsidRPr="00072DA6">
        <w:rPr>
          <w:lang w:val="en-US"/>
        </w:rPr>
        <w:instrText>(</w:instrText>
      </w:r>
      <w:r>
        <w:fldChar w:fldCharType="begin"/>
      </w:r>
      <w:r w:rsidRPr="00072DA6">
        <w:rPr>
          <w:lang w:val="en-US"/>
        </w:rPr>
        <w:instrText xml:space="preserve"> SEQ MTSec \c \* Arabic \* MERGEFORMAT </w:instrText>
      </w:r>
      <w:r>
        <w:fldChar w:fldCharType="separate"/>
      </w:r>
      <w:r w:rsidR="0081246A">
        <w:rPr>
          <w:noProof/>
          <w:lang w:val="en-US"/>
        </w:rPr>
        <w:instrText>1</w:instrText>
      </w:r>
      <w:r>
        <w:fldChar w:fldCharType="end"/>
      </w:r>
      <w:r w:rsidRPr="00072DA6">
        <w:rPr>
          <w:lang w:val="en-US"/>
        </w:rPr>
        <w:instrText>.</w:instrText>
      </w:r>
      <w:r>
        <w:fldChar w:fldCharType="begin"/>
      </w:r>
      <w:r w:rsidRPr="00072DA6">
        <w:rPr>
          <w:lang w:val="en-US"/>
        </w:rPr>
        <w:instrText xml:space="preserve"> SEQ MTEqn \c \* Arabic \* MERGEFORMAT </w:instrText>
      </w:r>
      <w:r>
        <w:fldChar w:fldCharType="separate"/>
      </w:r>
      <w:r w:rsidR="0081246A">
        <w:rPr>
          <w:noProof/>
          <w:lang w:val="en-US"/>
        </w:rPr>
        <w:instrText>2</w:instrText>
      </w:r>
      <w:r>
        <w:fldChar w:fldCharType="end"/>
      </w:r>
      <w:r w:rsidRPr="00072DA6">
        <w:rPr>
          <w:lang w:val="en-US"/>
        </w:rPr>
        <w:instrText>)</w:instrText>
      </w:r>
      <w:r>
        <w:fldChar w:fldCharType="end"/>
      </w:r>
    </w:p>
    <w:p w:rsidR="00891C80" w:rsidRPr="00914FE5" w:rsidRDefault="0081246A" w:rsidP="0081246A">
      <w:pPr>
        <w:pStyle w:val="MTDisplayEquation"/>
        <w:rPr>
          <w:lang w:val="en-US"/>
        </w:rPr>
      </w:pPr>
      <w:r w:rsidRPr="00914FE5">
        <w:rPr>
          <w:lang w:val="en-US"/>
        </w:rPr>
        <w:tab/>
      </w:r>
      <w:r w:rsidR="00C86DF6" w:rsidRPr="0081246A">
        <w:rPr>
          <w:position w:val="-70"/>
        </w:rPr>
        <w:object w:dxaOrig="3140" w:dyaOrig="1520">
          <v:shape id="_x0000_i1027" type="#_x0000_t75" style="width:156.75pt;height:75.75pt" o:ole="">
            <v:imagedata r:id="rId8" o:title=""/>
          </v:shape>
          <o:OLEObject Type="Embed" ProgID="Equation.DSMT4" ShapeID="_x0000_i1027" DrawAspect="Content" ObjectID="_1545220468" r:id="rId9"/>
        </w:object>
      </w:r>
      <w:r w:rsidRPr="00914FE5">
        <w:rPr>
          <w:lang w:val="en-US"/>
        </w:rPr>
        <w:t xml:space="preserve"> </w:t>
      </w:r>
      <w:r w:rsidRPr="00914FE5">
        <w:rPr>
          <w:lang w:val="en-US"/>
        </w:rPr>
        <w:tab/>
      </w:r>
      <w:r>
        <w:fldChar w:fldCharType="begin"/>
      </w:r>
      <w:r w:rsidRPr="00914FE5">
        <w:rPr>
          <w:lang w:val="en-US"/>
        </w:rPr>
        <w:instrText xml:space="preserve"> MACROBUTTON MTPlaceRef \* MERGEFORMAT </w:instrText>
      </w:r>
      <w:r>
        <w:fldChar w:fldCharType="begin"/>
      </w:r>
      <w:r w:rsidRPr="00914FE5">
        <w:rPr>
          <w:lang w:val="en-US"/>
        </w:rPr>
        <w:instrText xml:space="preserve"> SEQ MTEqn \h \* MERGEFORMAT </w:instrText>
      </w:r>
      <w:r>
        <w:fldChar w:fldCharType="end"/>
      </w:r>
      <w:r w:rsidRPr="00914FE5">
        <w:rPr>
          <w:lang w:val="en-US"/>
        </w:rPr>
        <w:instrText>(</w:instrText>
      </w:r>
      <w:r w:rsidR="00565FAC">
        <w:fldChar w:fldCharType="begin"/>
      </w:r>
      <w:r w:rsidR="00565FAC" w:rsidRPr="00914FE5">
        <w:rPr>
          <w:lang w:val="en-US"/>
        </w:rPr>
        <w:instrText xml:space="preserve"> SEQ MTSec \c \* Arabic \* MERGEFORMAT </w:instrText>
      </w:r>
      <w:r w:rsidR="00565FAC">
        <w:fldChar w:fldCharType="separate"/>
      </w:r>
      <w:r w:rsidRPr="00914FE5">
        <w:rPr>
          <w:noProof/>
          <w:lang w:val="en-US"/>
        </w:rPr>
        <w:instrText>1</w:instrText>
      </w:r>
      <w:r w:rsidR="00565FAC">
        <w:rPr>
          <w:noProof/>
        </w:rPr>
        <w:fldChar w:fldCharType="end"/>
      </w:r>
      <w:r w:rsidRPr="00914FE5">
        <w:rPr>
          <w:lang w:val="en-US"/>
        </w:rPr>
        <w:instrText>.</w:instrText>
      </w:r>
      <w:r w:rsidR="00565FAC">
        <w:fldChar w:fldCharType="begin"/>
      </w:r>
      <w:r w:rsidR="00565FAC" w:rsidRPr="00914FE5">
        <w:rPr>
          <w:lang w:val="en-US"/>
        </w:rPr>
        <w:instrText xml:space="preserve"> SEQ MTEqn \c \* Arabic \* MERGEFORMAT </w:instrText>
      </w:r>
      <w:r w:rsidR="00565FAC">
        <w:fldChar w:fldCharType="separate"/>
      </w:r>
      <w:r w:rsidRPr="00914FE5">
        <w:rPr>
          <w:noProof/>
          <w:lang w:val="en-US"/>
        </w:rPr>
        <w:instrText>3</w:instrText>
      </w:r>
      <w:r w:rsidR="00565FAC">
        <w:rPr>
          <w:noProof/>
        </w:rPr>
        <w:fldChar w:fldCharType="end"/>
      </w:r>
      <w:r w:rsidRPr="00914FE5">
        <w:rPr>
          <w:lang w:val="en-US"/>
        </w:rPr>
        <w:instrText>)</w:instrText>
      </w:r>
      <w:r>
        <w:fldChar w:fldCharType="end"/>
      </w:r>
    </w:p>
    <w:p w:rsidR="00A107BF" w:rsidRPr="00072DA6" w:rsidRDefault="00A107BF" w:rsidP="00A107BF">
      <w:pPr>
        <w:pStyle w:val="MTDisplayEquation"/>
        <w:rPr>
          <w:lang w:val="en-US"/>
        </w:rPr>
      </w:pPr>
      <w:r w:rsidRPr="00072DA6">
        <w:rPr>
          <w:lang w:val="en-US"/>
        </w:rPr>
        <w:t xml:space="preserve">Equivalent </w:t>
      </w:r>
      <w:proofErr w:type="spellStart"/>
      <w:r w:rsidRPr="00072DA6">
        <w:rPr>
          <w:lang w:val="en-US"/>
        </w:rPr>
        <w:t>conductances</w:t>
      </w:r>
      <w:proofErr w:type="spellEnd"/>
    </w:p>
    <w:p w:rsidR="00A107BF" w:rsidRPr="00072DA6" w:rsidRDefault="00A107BF" w:rsidP="00A107BF">
      <w:pPr>
        <w:pStyle w:val="MTDisplayEquation"/>
        <w:rPr>
          <w:lang w:val="en-US"/>
        </w:rPr>
      </w:pPr>
      <w:r w:rsidRPr="00072DA6">
        <w:rPr>
          <w:lang w:val="en-US"/>
        </w:rPr>
        <w:tab/>
      </w:r>
      <w:r w:rsidR="00814A64" w:rsidRPr="00F102E0">
        <w:rPr>
          <w:position w:val="-166"/>
        </w:rPr>
        <w:object w:dxaOrig="2060" w:dyaOrig="3440">
          <v:shape id="_x0000_i1028" type="#_x0000_t75" style="width:102.75pt;height:172.5pt" o:ole="">
            <v:imagedata r:id="rId10" o:title=""/>
          </v:shape>
          <o:OLEObject Type="Embed" ProgID="Equation.DSMT4" ShapeID="_x0000_i1028" DrawAspect="Content" ObjectID="_1545220469" r:id="rId11"/>
        </w:object>
      </w:r>
      <w:r w:rsidRPr="00072DA6">
        <w:rPr>
          <w:lang w:val="en-US"/>
        </w:rPr>
        <w:t xml:space="preserve"> </w:t>
      </w:r>
      <w:r w:rsidRPr="00072DA6">
        <w:rPr>
          <w:lang w:val="en-US"/>
        </w:rPr>
        <w:tab/>
      </w:r>
      <w:r>
        <w:fldChar w:fldCharType="begin"/>
      </w:r>
      <w:r w:rsidRPr="00072DA6">
        <w:rPr>
          <w:lang w:val="en-US"/>
        </w:rPr>
        <w:instrText xml:space="preserve"> MACROBUTTON MTPlaceRef \* MERGEFORMAT </w:instrText>
      </w:r>
      <w:r>
        <w:fldChar w:fldCharType="begin"/>
      </w:r>
      <w:r w:rsidRPr="00072DA6">
        <w:rPr>
          <w:lang w:val="en-US"/>
        </w:rPr>
        <w:instrText xml:space="preserve"> SEQ MTEqn \h \* MERGEFORMAT </w:instrText>
      </w:r>
      <w:r>
        <w:fldChar w:fldCharType="end"/>
      </w:r>
      <w:r w:rsidRPr="00072DA6">
        <w:rPr>
          <w:lang w:val="en-US"/>
        </w:rPr>
        <w:instrText>(</w:instrText>
      </w:r>
      <w:r>
        <w:fldChar w:fldCharType="begin"/>
      </w:r>
      <w:r w:rsidRPr="00072DA6">
        <w:rPr>
          <w:lang w:val="en-US"/>
        </w:rPr>
        <w:instrText xml:space="preserve"> SEQ MTSec \c \* Arabic \* MERGEFORMAT </w:instrText>
      </w:r>
      <w:r>
        <w:fldChar w:fldCharType="separate"/>
      </w:r>
      <w:r w:rsidR="0081246A">
        <w:rPr>
          <w:noProof/>
          <w:lang w:val="en-US"/>
        </w:rPr>
        <w:instrText>1</w:instrText>
      </w:r>
      <w:r>
        <w:fldChar w:fldCharType="end"/>
      </w:r>
      <w:r w:rsidRPr="00072DA6">
        <w:rPr>
          <w:lang w:val="en-US"/>
        </w:rPr>
        <w:instrText>.</w:instrText>
      </w:r>
      <w:r>
        <w:fldChar w:fldCharType="begin"/>
      </w:r>
      <w:r w:rsidRPr="00072DA6">
        <w:rPr>
          <w:lang w:val="en-US"/>
        </w:rPr>
        <w:instrText xml:space="preserve"> SEQ MTEqn \c \* Arabic \* MERGEFORMAT </w:instrText>
      </w:r>
      <w:r>
        <w:fldChar w:fldCharType="separate"/>
      </w:r>
      <w:r w:rsidR="0081246A">
        <w:rPr>
          <w:noProof/>
          <w:lang w:val="en-US"/>
        </w:rPr>
        <w:instrText>4</w:instrText>
      </w:r>
      <w:r>
        <w:fldChar w:fldCharType="end"/>
      </w:r>
      <w:r w:rsidRPr="00072DA6">
        <w:rPr>
          <w:lang w:val="en-US"/>
        </w:rPr>
        <w:instrText>)</w:instrText>
      </w:r>
      <w:r>
        <w:fldChar w:fldCharType="end"/>
      </w:r>
    </w:p>
    <w:p w:rsidR="00A107BF" w:rsidRPr="00072DA6" w:rsidRDefault="00A107BF" w:rsidP="00F22044">
      <w:pPr>
        <w:pStyle w:val="MTDisplayEquation"/>
        <w:rPr>
          <w:lang w:val="en-US"/>
        </w:rPr>
      </w:pPr>
    </w:p>
    <w:p w:rsidR="00914FE5" w:rsidRDefault="00914FE5">
      <w:pPr>
        <w:rPr>
          <w:lang w:val="en-US"/>
        </w:rPr>
      </w:pPr>
      <w:r>
        <w:rPr>
          <w:lang w:val="en-US"/>
        </w:rPr>
        <w:br w:type="page"/>
      </w:r>
      <w:bookmarkStart w:id="0" w:name="_GoBack"/>
      <w:bookmarkEnd w:id="0"/>
    </w:p>
    <w:p w:rsidR="00F22044" w:rsidRPr="00072DA6" w:rsidRDefault="00F22044" w:rsidP="00F22044">
      <w:pPr>
        <w:pStyle w:val="MTDisplayEquation"/>
        <w:rPr>
          <w:lang w:val="en-US"/>
        </w:rPr>
      </w:pPr>
      <w:r w:rsidRPr="00072DA6">
        <w:rPr>
          <w:lang w:val="en-US"/>
        </w:rPr>
        <w:lastRenderedPageBreak/>
        <w:t>Discretization scheme</w:t>
      </w:r>
    </w:p>
    <w:p w:rsidR="001776D7" w:rsidRPr="00914FE5" w:rsidRDefault="00F22044" w:rsidP="00F22044">
      <w:pPr>
        <w:pStyle w:val="MTDisplayEquation"/>
        <w:rPr>
          <w:lang w:val="en-US"/>
        </w:rPr>
      </w:pPr>
      <w:r w:rsidRPr="00072DA6">
        <w:rPr>
          <w:lang w:val="en-US"/>
        </w:rPr>
        <w:tab/>
      </w:r>
      <w:r w:rsidR="002A1F43" w:rsidRPr="00C60F26">
        <w:rPr>
          <w:position w:val="-6"/>
        </w:rPr>
        <w:object w:dxaOrig="8000" w:dyaOrig="5280">
          <v:shape id="_x0000_i1029" type="#_x0000_t75" style="width:399.75pt;height:264pt" o:ole="">
            <v:imagedata r:id="rId12" o:title=""/>
          </v:shape>
          <o:OLEObject Type="Embed" ProgID="Equation.DSMT4" ShapeID="_x0000_i1029" DrawAspect="Content" ObjectID="_1545220470" r:id="rId13"/>
        </w:object>
      </w:r>
      <w:r w:rsidRPr="00914FE5">
        <w:rPr>
          <w:lang w:val="en-US"/>
        </w:rPr>
        <w:t xml:space="preserve"> </w:t>
      </w:r>
      <w:r w:rsidRPr="00914FE5">
        <w:rPr>
          <w:lang w:val="en-US"/>
        </w:rPr>
        <w:tab/>
      </w:r>
      <w:r>
        <w:fldChar w:fldCharType="begin"/>
      </w:r>
      <w:r w:rsidRPr="00914FE5">
        <w:rPr>
          <w:lang w:val="en-US"/>
        </w:rPr>
        <w:instrText xml:space="preserve"> MACROBUTTON MTPlaceRef \* MERGEFORMAT </w:instrText>
      </w:r>
      <w:r>
        <w:fldChar w:fldCharType="begin"/>
      </w:r>
      <w:r w:rsidRPr="00914FE5">
        <w:rPr>
          <w:lang w:val="en-US"/>
        </w:rPr>
        <w:instrText xml:space="preserve"> SEQ MTEqn \h \* MERGEFORMAT </w:instrText>
      </w:r>
      <w:r>
        <w:fldChar w:fldCharType="end"/>
      </w:r>
      <w:r w:rsidRPr="00914FE5">
        <w:rPr>
          <w:lang w:val="en-US"/>
        </w:rPr>
        <w:instrText>(</w:instrText>
      </w:r>
      <w:r w:rsidR="00565FAC">
        <w:fldChar w:fldCharType="begin"/>
      </w:r>
      <w:r w:rsidR="00565FAC" w:rsidRPr="00914FE5">
        <w:rPr>
          <w:lang w:val="en-US"/>
        </w:rPr>
        <w:instrText xml:space="preserve"> SEQ MTSec \c \* Arabic \* MERGEFORMAT </w:instrText>
      </w:r>
      <w:r w:rsidR="00565FAC">
        <w:fldChar w:fldCharType="separate"/>
      </w:r>
      <w:r w:rsidR="0081246A" w:rsidRPr="00914FE5">
        <w:rPr>
          <w:noProof/>
          <w:lang w:val="en-US"/>
        </w:rPr>
        <w:instrText>1</w:instrText>
      </w:r>
      <w:r w:rsidR="00565FAC">
        <w:rPr>
          <w:noProof/>
        </w:rPr>
        <w:fldChar w:fldCharType="end"/>
      </w:r>
      <w:r w:rsidRPr="00914FE5">
        <w:rPr>
          <w:lang w:val="en-US"/>
        </w:rPr>
        <w:instrText>.</w:instrText>
      </w:r>
      <w:r w:rsidR="00565FAC">
        <w:fldChar w:fldCharType="begin"/>
      </w:r>
      <w:r w:rsidR="00565FAC" w:rsidRPr="00914FE5">
        <w:rPr>
          <w:lang w:val="en-US"/>
        </w:rPr>
        <w:instrText xml:space="preserve"> SEQ MTEqn \c \* Arabic \* MERGEFORMAT </w:instrText>
      </w:r>
      <w:r w:rsidR="00565FAC">
        <w:fldChar w:fldCharType="separate"/>
      </w:r>
      <w:r w:rsidR="0081246A" w:rsidRPr="00914FE5">
        <w:rPr>
          <w:noProof/>
          <w:lang w:val="en-US"/>
        </w:rPr>
        <w:instrText>5</w:instrText>
      </w:r>
      <w:r w:rsidR="00565FAC">
        <w:rPr>
          <w:noProof/>
        </w:rPr>
        <w:fldChar w:fldCharType="end"/>
      </w:r>
      <w:r w:rsidRPr="00914FE5">
        <w:rPr>
          <w:lang w:val="en-US"/>
        </w:rPr>
        <w:instrText>)</w:instrText>
      </w:r>
      <w:r>
        <w:fldChar w:fldCharType="end"/>
      </w:r>
    </w:p>
    <w:p w:rsidR="00F22044" w:rsidRDefault="00F22044" w:rsidP="00F22044">
      <w:pPr>
        <w:rPr>
          <w:lang w:val="en-US"/>
        </w:rPr>
      </w:pPr>
    </w:p>
    <w:p w:rsidR="002A1F43" w:rsidRDefault="002A1F43" w:rsidP="00F22044">
      <w:pPr>
        <w:rPr>
          <w:lang w:val="en-US"/>
        </w:rPr>
      </w:pPr>
    </w:p>
    <w:p w:rsidR="002A1F43" w:rsidRPr="00914FE5" w:rsidRDefault="002A1F43" w:rsidP="00F22044">
      <w:pPr>
        <w:rPr>
          <w:lang w:val="en-US"/>
        </w:rPr>
      </w:pPr>
      <w:r w:rsidRPr="002A1F43">
        <w:rPr>
          <w:position w:val="-78"/>
        </w:rPr>
        <w:object w:dxaOrig="8000" w:dyaOrig="1680">
          <v:shape id="_x0000_i1030" type="#_x0000_t75" style="width:399.75pt;height:84pt" o:ole="">
            <v:imagedata r:id="rId14" o:title=""/>
          </v:shape>
          <o:OLEObject Type="Embed" ProgID="Equation.DSMT4" ShapeID="_x0000_i1030" DrawAspect="Content" ObjectID="_1545220471" r:id="rId15"/>
        </w:object>
      </w:r>
    </w:p>
    <w:sectPr w:rsidR="002A1F43" w:rsidRPr="00914FE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2707"/>
    <w:rsid w:val="00001E9A"/>
    <w:rsid w:val="00003528"/>
    <w:rsid w:val="000139C0"/>
    <w:rsid w:val="000153C7"/>
    <w:rsid w:val="000208FB"/>
    <w:rsid w:val="00023BC4"/>
    <w:rsid w:val="00026719"/>
    <w:rsid w:val="00030A62"/>
    <w:rsid w:val="000319FE"/>
    <w:rsid w:val="00034F03"/>
    <w:rsid w:val="00052709"/>
    <w:rsid w:val="000609C6"/>
    <w:rsid w:val="00064E5D"/>
    <w:rsid w:val="00072DA6"/>
    <w:rsid w:val="00073833"/>
    <w:rsid w:val="000762C5"/>
    <w:rsid w:val="00076835"/>
    <w:rsid w:val="00094C7E"/>
    <w:rsid w:val="000A129D"/>
    <w:rsid w:val="000A17B6"/>
    <w:rsid w:val="000A299C"/>
    <w:rsid w:val="000B6590"/>
    <w:rsid w:val="000C03A7"/>
    <w:rsid w:val="000C359E"/>
    <w:rsid w:val="000C46F9"/>
    <w:rsid w:val="000D5814"/>
    <w:rsid w:val="000E163D"/>
    <w:rsid w:val="000E5DAC"/>
    <w:rsid w:val="000E696D"/>
    <w:rsid w:val="000F1417"/>
    <w:rsid w:val="000F2362"/>
    <w:rsid w:val="000F2A6D"/>
    <w:rsid w:val="000F3538"/>
    <w:rsid w:val="0010730F"/>
    <w:rsid w:val="0011406B"/>
    <w:rsid w:val="00121039"/>
    <w:rsid w:val="00127437"/>
    <w:rsid w:val="0013713E"/>
    <w:rsid w:val="00137468"/>
    <w:rsid w:val="00142CFC"/>
    <w:rsid w:val="001457B9"/>
    <w:rsid w:val="00150CE5"/>
    <w:rsid w:val="00151D78"/>
    <w:rsid w:val="00153DB2"/>
    <w:rsid w:val="00157FDB"/>
    <w:rsid w:val="00163608"/>
    <w:rsid w:val="0016384F"/>
    <w:rsid w:val="00164130"/>
    <w:rsid w:val="00164828"/>
    <w:rsid w:val="00167C9F"/>
    <w:rsid w:val="001776D7"/>
    <w:rsid w:val="00177C43"/>
    <w:rsid w:val="00194D26"/>
    <w:rsid w:val="001A5552"/>
    <w:rsid w:val="001A63E5"/>
    <w:rsid w:val="001A6AA4"/>
    <w:rsid w:val="001B0155"/>
    <w:rsid w:val="001B01C8"/>
    <w:rsid w:val="001B2E43"/>
    <w:rsid w:val="001B73CA"/>
    <w:rsid w:val="001C0F5E"/>
    <w:rsid w:val="001C21AB"/>
    <w:rsid w:val="001D7AE5"/>
    <w:rsid w:val="001E1AE3"/>
    <w:rsid w:val="001F2D96"/>
    <w:rsid w:val="001F44D6"/>
    <w:rsid w:val="001F623E"/>
    <w:rsid w:val="001F682C"/>
    <w:rsid w:val="00202FF0"/>
    <w:rsid w:val="002033BD"/>
    <w:rsid w:val="00211FDE"/>
    <w:rsid w:val="002120A6"/>
    <w:rsid w:val="00212B49"/>
    <w:rsid w:val="002260EC"/>
    <w:rsid w:val="002342D8"/>
    <w:rsid w:val="00242C7F"/>
    <w:rsid w:val="0025028F"/>
    <w:rsid w:val="00252EEA"/>
    <w:rsid w:val="00272430"/>
    <w:rsid w:val="002729CF"/>
    <w:rsid w:val="00272C30"/>
    <w:rsid w:val="00273EE8"/>
    <w:rsid w:val="0028109B"/>
    <w:rsid w:val="00282522"/>
    <w:rsid w:val="0029531D"/>
    <w:rsid w:val="0029762A"/>
    <w:rsid w:val="002A00DE"/>
    <w:rsid w:val="002A0688"/>
    <w:rsid w:val="002A1F43"/>
    <w:rsid w:val="002A4415"/>
    <w:rsid w:val="002A7D2B"/>
    <w:rsid w:val="002B4D77"/>
    <w:rsid w:val="002C5306"/>
    <w:rsid w:val="002C68FF"/>
    <w:rsid w:val="002D473A"/>
    <w:rsid w:val="002D485F"/>
    <w:rsid w:val="002E127E"/>
    <w:rsid w:val="002F52C1"/>
    <w:rsid w:val="002F5755"/>
    <w:rsid w:val="002F6FC7"/>
    <w:rsid w:val="00304F04"/>
    <w:rsid w:val="003143A5"/>
    <w:rsid w:val="0032361C"/>
    <w:rsid w:val="00324EE7"/>
    <w:rsid w:val="00326170"/>
    <w:rsid w:val="00331976"/>
    <w:rsid w:val="0033489F"/>
    <w:rsid w:val="00337287"/>
    <w:rsid w:val="003376EE"/>
    <w:rsid w:val="00340E5B"/>
    <w:rsid w:val="00342AE3"/>
    <w:rsid w:val="00342C18"/>
    <w:rsid w:val="00344D7E"/>
    <w:rsid w:val="00363976"/>
    <w:rsid w:val="00365FBA"/>
    <w:rsid w:val="003906E0"/>
    <w:rsid w:val="003977B8"/>
    <w:rsid w:val="003A17DA"/>
    <w:rsid w:val="003B1BCF"/>
    <w:rsid w:val="003D0631"/>
    <w:rsid w:val="003D3992"/>
    <w:rsid w:val="003E2DC2"/>
    <w:rsid w:val="003E77C2"/>
    <w:rsid w:val="003F1860"/>
    <w:rsid w:val="003F268E"/>
    <w:rsid w:val="003F2FCE"/>
    <w:rsid w:val="003F3145"/>
    <w:rsid w:val="003F5836"/>
    <w:rsid w:val="00401A36"/>
    <w:rsid w:val="00405AC5"/>
    <w:rsid w:val="004151F9"/>
    <w:rsid w:val="00416757"/>
    <w:rsid w:val="00421B5C"/>
    <w:rsid w:val="00442408"/>
    <w:rsid w:val="004455A8"/>
    <w:rsid w:val="00447335"/>
    <w:rsid w:val="00447C70"/>
    <w:rsid w:val="00460F48"/>
    <w:rsid w:val="00463461"/>
    <w:rsid w:val="004643B9"/>
    <w:rsid w:val="004700E9"/>
    <w:rsid w:val="00471CEA"/>
    <w:rsid w:val="004812FE"/>
    <w:rsid w:val="00484259"/>
    <w:rsid w:val="004842CE"/>
    <w:rsid w:val="00487918"/>
    <w:rsid w:val="004914A9"/>
    <w:rsid w:val="004920AE"/>
    <w:rsid w:val="00494AAE"/>
    <w:rsid w:val="00494C3D"/>
    <w:rsid w:val="004957A4"/>
    <w:rsid w:val="004966DC"/>
    <w:rsid w:val="004A13CA"/>
    <w:rsid w:val="004A1DBE"/>
    <w:rsid w:val="004A67B7"/>
    <w:rsid w:val="004A697A"/>
    <w:rsid w:val="004B3302"/>
    <w:rsid w:val="004B41DF"/>
    <w:rsid w:val="004C20F3"/>
    <w:rsid w:val="004D0FF6"/>
    <w:rsid w:val="004D70B7"/>
    <w:rsid w:val="004E164F"/>
    <w:rsid w:val="004E49B9"/>
    <w:rsid w:val="004F3400"/>
    <w:rsid w:val="004F4D42"/>
    <w:rsid w:val="004F5327"/>
    <w:rsid w:val="00504A3E"/>
    <w:rsid w:val="00512068"/>
    <w:rsid w:val="00521792"/>
    <w:rsid w:val="005234D9"/>
    <w:rsid w:val="00525AA7"/>
    <w:rsid w:val="00527D5A"/>
    <w:rsid w:val="00530154"/>
    <w:rsid w:val="00534038"/>
    <w:rsid w:val="00535009"/>
    <w:rsid w:val="005365D8"/>
    <w:rsid w:val="00541248"/>
    <w:rsid w:val="0054447D"/>
    <w:rsid w:val="00547EC9"/>
    <w:rsid w:val="00552B8E"/>
    <w:rsid w:val="0055417F"/>
    <w:rsid w:val="00565FAC"/>
    <w:rsid w:val="005665AE"/>
    <w:rsid w:val="005665BC"/>
    <w:rsid w:val="005753AF"/>
    <w:rsid w:val="00584937"/>
    <w:rsid w:val="0058675C"/>
    <w:rsid w:val="005907E0"/>
    <w:rsid w:val="00590F86"/>
    <w:rsid w:val="005A0EC7"/>
    <w:rsid w:val="005A57D4"/>
    <w:rsid w:val="005B0380"/>
    <w:rsid w:val="005D0418"/>
    <w:rsid w:val="005D2BAA"/>
    <w:rsid w:val="005D2D51"/>
    <w:rsid w:val="005E0F57"/>
    <w:rsid w:val="005E1538"/>
    <w:rsid w:val="005F4E29"/>
    <w:rsid w:val="005F5D1A"/>
    <w:rsid w:val="0060408E"/>
    <w:rsid w:val="00613F5F"/>
    <w:rsid w:val="006157FE"/>
    <w:rsid w:val="00615C27"/>
    <w:rsid w:val="00636B9C"/>
    <w:rsid w:val="0064029C"/>
    <w:rsid w:val="006510E8"/>
    <w:rsid w:val="00651E49"/>
    <w:rsid w:val="00662FD6"/>
    <w:rsid w:val="0066477B"/>
    <w:rsid w:val="00670BF6"/>
    <w:rsid w:val="0067466B"/>
    <w:rsid w:val="0068417D"/>
    <w:rsid w:val="00686C40"/>
    <w:rsid w:val="006911C8"/>
    <w:rsid w:val="00697A1C"/>
    <w:rsid w:val="006A33B8"/>
    <w:rsid w:val="006A7CFE"/>
    <w:rsid w:val="006B1A76"/>
    <w:rsid w:val="006B25F7"/>
    <w:rsid w:val="006C1B60"/>
    <w:rsid w:val="006D6B7A"/>
    <w:rsid w:val="006D70F5"/>
    <w:rsid w:val="006E55F7"/>
    <w:rsid w:val="006F2BA4"/>
    <w:rsid w:val="006F44AB"/>
    <w:rsid w:val="006F5E68"/>
    <w:rsid w:val="00704331"/>
    <w:rsid w:val="00704390"/>
    <w:rsid w:val="007052C1"/>
    <w:rsid w:val="00713E59"/>
    <w:rsid w:val="00715983"/>
    <w:rsid w:val="00720842"/>
    <w:rsid w:val="00723430"/>
    <w:rsid w:val="00730067"/>
    <w:rsid w:val="00732C1F"/>
    <w:rsid w:val="00746D06"/>
    <w:rsid w:val="007607D2"/>
    <w:rsid w:val="0076275A"/>
    <w:rsid w:val="00765D76"/>
    <w:rsid w:val="00780C70"/>
    <w:rsid w:val="0079127E"/>
    <w:rsid w:val="0079421B"/>
    <w:rsid w:val="007948A5"/>
    <w:rsid w:val="007A6131"/>
    <w:rsid w:val="007A6BD5"/>
    <w:rsid w:val="007B142B"/>
    <w:rsid w:val="007B4451"/>
    <w:rsid w:val="007E03E7"/>
    <w:rsid w:val="007E1A4E"/>
    <w:rsid w:val="007E3125"/>
    <w:rsid w:val="007F2A9B"/>
    <w:rsid w:val="007F7BA8"/>
    <w:rsid w:val="0080534F"/>
    <w:rsid w:val="0080611D"/>
    <w:rsid w:val="00810039"/>
    <w:rsid w:val="00810BE2"/>
    <w:rsid w:val="0081246A"/>
    <w:rsid w:val="00814A64"/>
    <w:rsid w:val="00814C71"/>
    <w:rsid w:val="008172F1"/>
    <w:rsid w:val="0082571A"/>
    <w:rsid w:val="0082577E"/>
    <w:rsid w:val="00825BB4"/>
    <w:rsid w:val="00827BD2"/>
    <w:rsid w:val="00840903"/>
    <w:rsid w:val="0084399D"/>
    <w:rsid w:val="008456E8"/>
    <w:rsid w:val="00850670"/>
    <w:rsid w:val="00853148"/>
    <w:rsid w:val="00856255"/>
    <w:rsid w:val="00861182"/>
    <w:rsid w:val="008620BF"/>
    <w:rsid w:val="00862E60"/>
    <w:rsid w:val="00873981"/>
    <w:rsid w:val="00891C80"/>
    <w:rsid w:val="008936A4"/>
    <w:rsid w:val="008949ED"/>
    <w:rsid w:val="008A5C4E"/>
    <w:rsid w:val="008A73E4"/>
    <w:rsid w:val="008A7495"/>
    <w:rsid w:val="008B5B3B"/>
    <w:rsid w:val="008B6C27"/>
    <w:rsid w:val="008C0EA0"/>
    <w:rsid w:val="008C13CD"/>
    <w:rsid w:val="008D1BE7"/>
    <w:rsid w:val="008D1EF3"/>
    <w:rsid w:val="008D5F28"/>
    <w:rsid w:val="008E31E0"/>
    <w:rsid w:val="008E4453"/>
    <w:rsid w:val="008E79CB"/>
    <w:rsid w:val="008F4E5D"/>
    <w:rsid w:val="00903556"/>
    <w:rsid w:val="00903892"/>
    <w:rsid w:val="00912E15"/>
    <w:rsid w:val="00914FE5"/>
    <w:rsid w:val="00915BF2"/>
    <w:rsid w:val="0091716F"/>
    <w:rsid w:val="00920C53"/>
    <w:rsid w:val="00920DC1"/>
    <w:rsid w:val="00925D7B"/>
    <w:rsid w:val="00930BB7"/>
    <w:rsid w:val="00936267"/>
    <w:rsid w:val="00937C55"/>
    <w:rsid w:val="00943A6F"/>
    <w:rsid w:val="00945EDA"/>
    <w:rsid w:val="009471D6"/>
    <w:rsid w:val="009502B5"/>
    <w:rsid w:val="00952CEB"/>
    <w:rsid w:val="009534B7"/>
    <w:rsid w:val="00955BB8"/>
    <w:rsid w:val="0096403F"/>
    <w:rsid w:val="00965567"/>
    <w:rsid w:val="00986C3E"/>
    <w:rsid w:val="00990242"/>
    <w:rsid w:val="00993837"/>
    <w:rsid w:val="00995215"/>
    <w:rsid w:val="009B7445"/>
    <w:rsid w:val="009C76EF"/>
    <w:rsid w:val="009D0324"/>
    <w:rsid w:val="009D40B1"/>
    <w:rsid w:val="009E5A75"/>
    <w:rsid w:val="009F3D47"/>
    <w:rsid w:val="009F6BF4"/>
    <w:rsid w:val="00A05ED9"/>
    <w:rsid w:val="00A107BF"/>
    <w:rsid w:val="00A16143"/>
    <w:rsid w:val="00A20E26"/>
    <w:rsid w:val="00A348C3"/>
    <w:rsid w:val="00A35DA1"/>
    <w:rsid w:val="00A52707"/>
    <w:rsid w:val="00A57D70"/>
    <w:rsid w:val="00A718A1"/>
    <w:rsid w:val="00A7204B"/>
    <w:rsid w:val="00A8172A"/>
    <w:rsid w:val="00A83AD0"/>
    <w:rsid w:val="00A8472A"/>
    <w:rsid w:val="00AA20DC"/>
    <w:rsid w:val="00AA6190"/>
    <w:rsid w:val="00AC0449"/>
    <w:rsid w:val="00AD56B4"/>
    <w:rsid w:val="00AF3281"/>
    <w:rsid w:val="00AF3C1D"/>
    <w:rsid w:val="00B00B69"/>
    <w:rsid w:val="00B04181"/>
    <w:rsid w:val="00B051C8"/>
    <w:rsid w:val="00B13EC7"/>
    <w:rsid w:val="00B23878"/>
    <w:rsid w:val="00B25443"/>
    <w:rsid w:val="00B43141"/>
    <w:rsid w:val="00B43463"/>
    <w:rsid w:val="00B4727E"/>
    <w:rsid w:val="00B479A9"/>
    <w:rsid w:val="00B542B7"/>
    <w:rsid w:val="00B553D8"/>
    <w:rsid w:val="00B55C16"/>
    <w:rsid w:val="00B64ACC"/>
    <w:rsid w:val="00B6574B"/>
    <w:rsid w:val="00B671AC"/>
    <w:rsid w:val="00B7044A"/>
    <w:rsid w:val="00B711C4"/>
    <w:rsid w:val="00B774C9"/>
    <w:rsid w:val="00B80792"/>
    <w:rsid w:val="00B84B8A"/>
    <w:rsid w:val="00B9226B"/>
    <w:rsid w:val="00B97DC6"/>
    <w:rsid w:val="00BA2913"/>
    <w:rsid w:val="00BA41DF"/>
    <w:rsid w:val="00BA7260"/>
    <w:rsid w:val="00BB44D5"/>
    <w:rsid w:val="00BB5316"/>
    <w:rsid w:val="00BB7B82"/>
    <w:rsid w:val="00BC2F16"/>
    <w:rsid w:val="00BC3CE9"/>
    <w:rsid w:val="00BE1620"/>
    <w:rsid w:val="00BE172C"/>
    <w:rsid w:val="00BE3AAC"/>
    <w:rsid w:val="00BF5109"/>
    <w:rsid w:val="00BF5A77"/>
    <w:rsid w:val="00BF66E7"/>
    <w:rsid w:val="00BF7D8D"/>
    <w:rsid w:val="00C02DE5"/>
    <w:rsid w:val="00C05AE3"/>
    <w:rsid w:val="00C10723"/>
    <w:rsid w:val="00C11081"/>
    <w:rsid w:val="00C224A6"/>
    <w:rsid w:val="00C3038F"/>
    <w:rsid w:val="00C350F3"/>
    <w:rsid w:val="00C47013"/>
    <w:rsid w:val="00C52B81"/>
    <w:rsid w:val="00C53E4B"/>
    <w:rsid w:val="00C60F26"/>
    <w:rsid w:val="00C65A22"/>
    <w:rsid w:val="00C71A88"/>
    <w:rsid w:val="00C821A7"/>
    <w:rsid w:val="00C84357"/>
    <w:rsid w:val="00C86DF6"/>
    <w:rsid w:val="00C8718C"/>
    <w:rsid w:val="00C97E36"/>
    <w:rsid w:val="00CA2989"/>
    <w:rsid w:val="00CA3801"/>
    <w:rsid w:val="00CA50C4"/>
    <w:rsid w:val="00CB5DC6"/>
    <w:rsid w:val="00CB6E17"/>
    <w:rsid w:val="00CC2A8D"/>
    <w:rsid w:val="00CD6621"/>
    <w:rsid w:val="00CD7C7C"/>
    <w:rsid w:val="00CE16A0"/>
    <w:rsid w:val="00CE23BC"/>
    <w:rsid w:val="00CE7503"/>
    <w:rsid w:val="00CF1174"/>
    <w:rsid w:val="00D01253"/>
    <w:rsid w:val="00D04E82"/>
    <w:rsid w:val="00D05663"/>
    <w:rsid w:val="00D11743"/>
    <w:rsid w:val="00D23B7E"/>
    <w:rsid w:val="00D32531"/>
    <w:rsid w:val="00D32BE1"/>
    <w:rsid w:val="00D361CE"/>
    <w:rsid w:val="00D371BC"/>
    <w:rsid w:val="00D4121C"/>
    <w:rsid w:val="00D45DF4"/>
    <w:rsid w:val="00D63281"/>
    <w:rsid w:val="00D77551"/>
    <w:rsid w:val="00D91360"/>
    <w:rsid w:val="00D92AAA"/>
    <w:rsid w:val="00D93A0E"/>
    <w:rsid w:val="00D9794E"/>
    <w:rsid w:val="00DA78DD"/>
    <w:rsid w:val="00DB0DEF"/>
    <w:rsid w:val="00DB6EE8"/>
    <w:rsid w:val="00DB7E11"/>
    <w:rsid w:val="00DC0189"/>
    <w:rsid w:val="00DC3B68"/>
    <w:rsid w:val="00DD0F0B"/>
    <w:rsid w:val="00DD3D43"/>
    <w:rsid w:val="00DE4678"/>
    <w:rsid w:val="00DE516D"/>
    <w:rsid w:val="00DF7F46"/>
    <w:rsid w:val="00E00A25"/>
    <w:rsid w:val="00E01174"/>
    <w:rsid w:val="00E10C80"/>
    <w:rsid w:val="00E2352C"/>
    <w:rsid w:val="00E23ADB"/>
    <w:rsid w:val="00E306E5"/>
    <w:rsid w:val="00E32212"/>
    <w:rsid w:val="00E36C6E"/>
    <w:rsid w:val="00E43AEB"/>
    <w:rsid w:val="00E51CD8"/>
    <w:rsid w:val="00E51E56"/>
    <w:rsid w:val="00E65E9F"/>
    <w:rsid w:val="00E73BF9"/>
    <w:rsid w:val="00E874FB"/>
    <w:rsid w:val="00E94BC2"/>
    <w:rsid w:val="00E9552D"/>
    <w:rsid w:val="00EA10A3"/>
    <w:rsid w:val="00EB0EFF"/>
    <w:rsid w:val="00EB79E9"/>
    <w:rsid w:val="00EC3B7D"/>
    <w:rsid w:val="00EC4845"/>
    <w:rsid w:val="00EC562E"/>
    <w:rsid w:val="00ED6B13"/>
    <w:rsid w:val="00EE77D7"/>
    <w:rsid w:val="00EF471E"/>
    <w:rsid w:val="00EF7976"/>
    <w:rsid w:val="00F03266"/>
    <w:rsid w:val="00F0382D"/>
    <w:rsid w:val="00F102E0"/>
    <w:rsid w:val="00F22044"/>
    <w:rsid w:val="00F33912"/>
    <w:rsid w:val="00F3511E"/>
    <w:rsid w:val="00F367C8"/>
    <w:rsid w:val="00F404F3"/>
    <w:rsid w:val="00F42D49"/>
    <w:rsid w:val="00F52DA0"/>
    <w:rsid w:val="00F62051"/>
    <w:rsid w:val="00F6306C"/>
    <w:rsid w:val="00F66BF9"/>
    <w:rsid w:val="00F74FA8"/>
    <w:rsid w:val="00F767CB"/>
    <w:rsid w:val="00F771A8"/>
    <w:rsid w:val="00F82022"/>
    <w:rsid w:val="00F84D0D"/>
    <w:rsid w:val="00F87A5A"/>
    <w:rsid w:val="00F9156D"/>
    <w:rsid w:val="00F92DDF"/>
    <w:rsid w:val="00F968A3"/>
    <w:rsid w:val="00F97573"/>
    <w:rsid w:val="00F97BAC"/>
    <w:rsid w:val="00FA1BE2"/>
    <w:rsid w:val="00FA30B6"/>
    <w:rsid w:val="00FB0252"/>
    <w:rsid w:val="00FB39A1"/>
    <w:rsid w:val="00FC3718"/>
    <w:rsid w:val="00FC45F8"/>
    <w:rsid w:val="00FD20E0"/>
    <w:rsid w:val="00FD75A1"/>
    <w:rsid w:val="00FE6422"/>
    <w:rsid w:val="00FF04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FF7F095-F96D-42F1-92AB-4F2C770BE3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F22044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F22044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2204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33</TotalTime>
  <Pages>2</Pages>
  <Words>194</Words>
  <Characters>107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vier Vitrac</dc:creator>
  <cp:keywords/>
  <dc:description/>
  <cp:lastModifiedBy>Olivier Vitrac</cp:lastModifiedBy>
  <cp:revision>9</cp:revision>
  <dcterms:created xsi:type="dcterms:W3CDTF">2016-12-26T18:42:00Z</dcterms:created>
  <dcterms:modified xsi:type="dcterms:W3CDTF">2017-01-06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